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3DA0" w:rsidRPr="00A40676" w:rsidRDefault="007F02B7" w:rsidP="00A40676">
      <w:pPr>
        <w:jc w:val="center"/>
        <w:rPr>
          <w:b/>
          <w:bCs/>
          <w:rtl/>
        </w:rPr>
      </w:pPr>
      <w:r w:rsidRPr="00A40676">
        <w:rPr>
          <w:rFonts w:hint="cs"/>
          <w:b/>
          <w:bCs/>
          <w:rtl/>
        </w:rPr>
        <w:t>بسم الله الرحمن الرحيم</w:t>
      </w:r>
    </w:p>
    <w:p w:rsidR="007F02B7" w:rsidRPr="00A40676" w:rsidRDefault="007F02B7">
      <w:pPr>
        <w:pBdr>
          <w:bottom w:val="single" w:sz="6" w:space="1" w:color="auto"/>
        </w:pBdr>
        <w:rPr>
          <w:b/>
          <w:bCs/>
          <w:rtl/>
        </w:rPr>
      </w:pPr>
      <w:r w:rsidRPr="00A40676">
        <w:rPr>
          <w:rFonts w:hint="cs"/>
          <w:b/>
          <w:bCs/>
          <w:rtl/>
        </w:rPr>
        <w:t>الاختبار على الفصل الرابع                                       الاسم :</w:t>
      </w:r>
    </w:p>
    <w:tbl>
      <w:tblPr>
        <w:bidiVisual/>
        <w:tblW w:w="10638" w:type="dxa"/>
        <w:tblInd w:w="-10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25"/>
        <w:gridCol w:w="10213"/>
      </w:tblGrid>
      <w:tr w:rsidR="007F02B7" w:rsidRPr="00E67A67" w:rsidTr="00F915D0">
        <w:tc>
          <w:tcPr>
            <w:tcW w:w="425" w:type="dxa"/>
          </w:tcPr>
          <w:p w:rsidR="007F02B7" w:rsidRPr="00E67A67" w:rsidRDefault="007F02B7" w:rsidP="000C580D">
            <w:pPr>
              <w:spacing w:after="0" w:line="240" w:lineRule="auto"/>
              <w:rPr>
                <w:b/>
                <w:bCs/>
                <w:rtl/>
              </w:rPr>
            </w:pPr>
            <w:r w:rsidRPr="00E67A67">
              <w:rPr>
                <w:rFonts w:hint="cs"/>
                <w:b/>
                <w:bCs/>
                <w:rtl/>
              </w:rPr>
              <w:t>م</w:t>
            </w:r>
          </w:p>
        </w:tc>
        <w:tc>
          <w:tcPr>
            <w:tcW w:w="10213" w:type="dxa"/>
          </w:tcPr>
          <w:p w:rsidR="007F02B7" w:rsidRPr="00E67A67" w:rsidRDefault="007F02B7" w:rsidP="000C580D">
            <w:pPr>
              <w:spacing w:after="0" w:line="240" w:lineRule="auto"/>
              <w:rPr>
                <w:b/>
                <w:bCs/>
                <w:rtl/>
              </w:rPr>
            </w:pPr>
            <w:r w:rsidRPr="00E67A67">
              <w:rPr>
                <w:rFonts w:hint="cs"/>
                <w:b/>
                <w:bCs/>
                <w:rtl/>
              </w:rPr>
              <w:t>السؤال</w:t>
            </w:r>
          </w:p>
        </w:tc>
      </w:tr>
      <w:tr w:rsidR="007F02B7" w:rsidRPr="00E67A67" w:rsidTr="00F915D0">
        <w:trPr>
          <w:trHeight w:val="1723"/>
        </w:trPr>
        <w:tc>
          <w:tcPr>
            <w:tcW w:w="425" w:type="dxa"/>
          </w:tcPr>
          <w:p w:rsidR="007F02B7" w:rsidRPr="00E67A67" w:rsidRDefault="007F02B7" w:rsidP="000C580D">
            <w:pPr>
              <w:spacing w:after="0" w:line="360" w:lineRule="auto"/>
              <w:rPr>
                <w:b/>
                <w:bCs/>
                <w:rtl/>
              </w:rPr>
            </w:pPr>
            <w:r w:rsidRPr="00E67A67">
              <w:rPr>
                <w:rFonts w:hint="cs"/>
                <w:b/>
                <w:bCs/>
                <w:rtl/>
              </w:rPr>
              <w:t>1</w:t>
            </w:r>
          </w:p>
        </w:tc>
        <w:tc>
          <w:tcPr>
            <w:tcW w:w="10213" w:type="dxa"/>
          </w:tcPr>
          <w:p w:rsidR="007F02B7" w:rsidRPr="00E67A67" w:rsidRDefault="007F02B7" w:rsidP="000C580D">
            <w:pPr>
              <w:spacing w:after="0" w:line="360" w:lineRule="auto"/>
              <w:rPr>
                <w:b/>
                <w:bCs/>
                <w:rtl/>
              </w:rPr>
            </w:pPr>
            <w:r w:rsidRPr="00E67A67">
              <w:rPr>
                <w:rFonts w:hint="cs"/>
                <w:b/>
                <w:bCs/>
                <w:rtl/>
              </w:rPr>
              <w:t xml:space="preserve">في القطع المكافىء :  </w:t>
            </w:r>
            <w:r w:rsidR="00A40676" w:rsidRPr="00E67A67">
              <w:rPr>
                <w:b/>
                <w:bCs/>
                <w:position w:val="-14"/>
              </w:rPr>
              <w:object w:dxaOrig="200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55pt;height:23.8pt" o:ole="">
                  <v:imagedata r:id="rId4" o:title=""/>
                </v:shape>
                <o:OLEObject Type="Embed" ProgID="Equation.DSMT4" ShapeID="_x0000_i1025" DrawAspect="Content" ObjectID="_1448354055" r:id="rId5"/>
              </w:object>
            </w:r>
          </w:p>
          <w:p w:rsidR="007F02B7" w:rsidRPr="00E67A67" w:rsidRDefault="007F02B7" w:rsidP="000C580D">
            <w:pPr>
              <w:spacing w:after="0" w:line="360" w:lineRule="auto"/>
              <w:rPr>
                <w:b/>
                <w:bCs/>
                <w:rtl/>
              </w:rPr>
            </w:pPr>
          </w:p>
          <w:tbl>
            <w:tblPr>
              <w:tblpPr w:leftFromText="180" w:rightFromText="180" w:vertAnchor="page" w:horzAnchor="margin" w:tblpY="766"/>
              <w:tblOverlap w:val="never"/>
              <w:bidiVisual/>
              <w:tblW w:w="998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484"/>
              <w:gridCol w:w="2241"/>
              <w:gridCol w:w="1313"/>
              <w:gridCol w:w="1886"/>
              <w:gridCol w:w="3057"/>
            </w:tblGrid>
            <w:tr w:rsidR="007F02B7" w:rsidRPr="00E67A67" w:rsidTr="00F915D0">
              <w:trPr>
                <w:trHeight w:val="615"/>
              </w:trPr>
              <w:tc>
                <w:tcPr>
                  <w:tcW w:w="1484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b/>
                      <w:bCs/>
                      <w:rtl/>
                    </w:rPr>
                  </w:pPr>
                  <w:r w:rsidRPr="00E67A67">
                    <w:rPr>
                      <w:rFonts w:hint="cs"/>
                      <w:b/>
                      <w:bCs/>
                      <w:rtl/>
                    </w:rPr>
                    <w:t xml:space="preserve">الرأس  : </w:t>
                  </w:r>
                  <w:r w:rsidRPr="00E67A67">
                    <w:rPr>
                      <w:b/>
                      <w:bCs/>
                      <w:position w:val="-14"/>
                    </w:rPr>
                    <w:object w:dxaOrig="840" w:dyaOrig="400">
                      <v:shape id="_x0000_i1026" type="#_x0000_t75" style="width:41.95pt;height:19.4pt" o:ole="">
                        <v:imagedata r:id="rId6" o:title=""/>
                      </v:shape>
                      <o:OLEObject Type="Embed" ProgID="Equation.DSMT4" ShapeID="_x0000_i1026" DrawAspect="Content" ObjectID="_1448354056" r:id="rId7"/>
                    </w:object>
                  </w:r>
                </w:p>
              </w:tc>
              <w:tc>
                <w:tcPr>
                  <w:tcW w:w="2241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b/>
                      <w:bCs/>
                      <w:rtl/>
                    </w:rPr>
                  </w:pPr>
                  <w:r w:rsidRPr="00E67A67">
                    <w:rPr>
                      <w:b/>
                      <w:bCs/>
                      <w:position w:val="-10"/>
                    </w:rPr>
                    <w:object w:dxaOrig="2020" w:dyaOrig="320">
                      <v:shape id="_x0000_i1027" type="#_x0000_t75" style="width:101.45pt;height:15.65pt" o:ole="">
                        <v:imagedata r:id="rId8" o:title=""/>
                      </v:shape>
                      <o:OLEObject Type="Embed" ProgID="Equation.DSMT4" ShapeID="_x0000_i1027" DrawAspect="Content" ObjectID="_1448354057" r:id="rId9"/>
                    </w:object>
                  </w:r>
                </w:p>
              </w:tc>
              <w:tc>
                <w:tcPr>
                  <w:tcW w:w="1313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b/>
                      <w:bCs/>
                      <w:rtl/>
                    </w:rPr>
                  </w:pPr>
                  <w:r w:rsidRPr="00E67A67">
                    <w:rPr>
                      <w:rFonts w:hint="cs"/>
                      <w:b/>
                      <w:bCs/>
                      <w:rtl/>
                    </w:rPr>
                    <w:t xml:space="preserve">البؤره </w:t>
                  </w:r>
                  <w:r w:rsidRPr="00E67A67">
                    <w:rPr>
                      <w:b/>
                      <w:bCs/>
                      <w:position w:val="-14"/>
                    </w:rPr>
                    <w:object w:dxaOrig="840" w:dyaOrig="400">
                      <v:shape id="_x0000_i1028" type="#_x0000_t75" style="width:41.95pt;height:19.4pt" o:ole="">
                        <v:imagedata r:id="rId6" o:title=""/>
                      </v:shape>
                      <o:OLEObject Type="Embed" ProgID="Equation.DSMT4" ShapeID="_x0000_i1028" DrawAspect="Content" ObjectID="_1448354058" r:id="rId10"/>
                    </w:object>
                  </w:r>
                </w:p>
              </w:tc>
              <w:tc>
                <w:tcPr>
                  <w:tcW w:w="1886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b/>
                      <w:bCs/>
                      <w:rtl/>
                    </w:rPr>
                  </w:pPr>
                  <w:r w:rsidRPr="00E67A67">
                    <w:rPr>
                      <w:rFonts w:hint="cs"/>
                      <w:b/>
                      <w:bCs/>
                      <w:rtl/>
                    </w:rPr>
                    <w:t xml:space="preserve">معادلة الدليل : </w:t>
                  </w:r>
                  <w:r w:rsidR="00A40676" w:rsidRPr="00A40676">
                    <w:rPr>
                      <w:b/>
                      <w:bCs/>
                      <w:position w:val="-6"/>
                    </w:rPr>
                    <w:object w:dxaOrig="800" w:dyaOrig="220">
                      <v:shape id="_x0000_i1029" type="#_x0000_t75" style="width:40.05pt;height:10.65pt" o:ole="">
                        <v:imagedata r:id="rId11" o:title=""/>
                      </v:shape>
                      <o:OLEObject Type="Embed" ProgID="Equation.DSMT4" ShapeID="_x0000_i1029" DrawAspect="Content" ObjectID="_1448354059" r:id="rId12"/>
                    </w:object>
                  </w:r>
                </w:p>
              </w:tc>
              <w:tc>
                <w:tcPr>
                  <w:tcW w:w="3057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b/>
                      <w:bCs/>
                      <w:rtl/>
                    </w:rPr>
                  </w:pPr>
                  <w:r w:rsidRPr="00E67A67">
                    <w:rPr>
                      <w:rFonts w:hint="cs"/>
                      <w:b/>
                      <w:bCs/>
                      <w:rtl/>
                    </w:rPr>
                    <w:t xml:space="preserve">محور التماثل  :  </w:t>
                  </w:r>
                  <w:r w:rsidR="00A40676" w:rsidRPr="00A40676">
                    <w:rPr>
                      <w:b/>
                      <w:bCs/>
                      <w:position w:val="-10"/>
                    </w:rPr>
                    <w:object w:dxaOrig="820" w:dyaOrig="260">
                      <v:shape id="_x0000_i1030" type="#_x0000_t75" style="width:40.7pt;height:12.5pt" o:ole="">
                        <v:imagedata r:id="rId13" o:title=""/>
                      </v:shape>
                      <o:OLEObject Type="Embed" ProgID="Equation.DSMT4" ShapeID="_x0000_i1030" DrawAspect="Content" ObjectID="_1448354060" r:id="rId14"/>
                    </w:object>
                  </w:r>
                </w:p>
              </w:tc>
            </w:tr>
          </w:tbl>
          <w:p w:rsidR="007F02B7" w:rsidRPr="00E67A67" w:rsidRDefault="007F02B7" w:rsidP="000C580D">
            <w:pPr>
              <w:spacing w:after="0" w:line="360" w:lineRule="auto"/>
              <w:rPr>
                <w:b/>
                <w:bCs/>
                <w:rtl/>
              </w:rPr>
            </w:pPr>
          </w:p>
        </w:tc>
      </w:tr>
      <w:tr w:rsidR="007F02B7" w:rsidRPr="00E67A67" w:rsidTr="00F915D0">
        <w:tc>
          <w:tcPr>
            <w:tcW w:w="425" w:type="dxa"/>
          </w:tcPr>
          <w:p w:rsidR="007F02B7" w:rsidRPr="00E67A67" w:rsidRDefault="007F02B7" w:rsidP="000C580D">
            <w:pPr>
              <w:spacing w:after="0" w:line="360" w:lineRule="auto"/>
              <w:rPr>
                <w:b/>
                <w:bCs/>
                <w:rtl/>
              </w:rPr>
            </w:pPr>
            <w:r w:rsidRPr="00E67A67">
              <w:rPr>
                <w:rFonts w:hint="cs"/>
                <w:b/>
                <w:bCs/>
                <w:rtl/>
              </w:rPr>
              <w:t>2</w:t>
            </w:r>
          </w:p>
        </w:tc>
        <w:tc>
          <w:tcPr>
            <w:tcW w:w="10213" w:type="dxa"/>
          </w:tcPr>
          <w:p w:rsidR="007F02B7" w:rsidRPr="00E67A67" w:rsidRDefault="007F02B7" w:rsidP="000C580D">
            <w:pPr>
              <w:spacing w:after="0" w:line="360" w:lineRule="auto"/>
              <w:rPr>
                <w:rFonts w:ascii="Arial" w:hAnsi="Arial"/>
                <w:b/>
                <w:bCs/>
                <w:sz w:val="24"/>
                <w:szCs w:val="24"/>
                <w:rtl/>
              </w:rPr>
            </w:pPr>
            <w:r w:rsidRPr="00E67A67">
              <w:rPr>
                <w:rFonts w:ascii="Arial" w:hAnsi="Arial"/>
                <w:b/>
                <w:bCs/>
                <w:sz w:val="24"/>
                <w:szCs w:val="24"/>
                <w:rtl/>
              </w:rPr>
              <w:t xml:space="preserve">في القطع الناقص :   </w:t>
            </w:r>
            <w:r w:rsidRPr="00E67A67">
              <w:rPr>
                <w:rFonts w:ascii="Arial" w:hAnsi="Arial"/>
                <w:b/>
                <w:bCs/>
                <w:sz w:val="24"/>
                <w:szCs w:val="24"/>
              </w:rPr>
              <w:t xml:space="preserve">     </w:t>
            </w:r>
            <w:r w:rsidR="00F915D0" w:rsidRPr="00E67A67">
              <w:rPr>
                <w:rFonts w:ascii="Arial" w:hAnsi="Arial"/>
                <w:b/>
                <w:bCs/>
                <w:position w:val="-24"/>
                <w:sz w:val="24"/>
                <w:szCs w:val="24"/>
              </w:rPr>
              <w:object w:dxaOrig="2260" w:dyaOrig="740">
                <v:shape id="_x0000_i1031" type="#_x0000_t75" style="width:112.7pt;height:36.95pt" o:ole="">
                  <v:imagedata r:id="rId15" o:title=""/>
                </v:shape>
                <o:OLEObject Type="Embed" ProgID="Equation.DSMT4" ShapeID="_x0000_i1031" DrawAspect="Content" ObjectID="_1448354061" r:id="rId16"/>
              </w:object>
            </w:r>
            <w:r w:rsidRPr="00E67A67">
              <w:rPr>
                <w:rFonts w:ascii="Arial" w:hAnsi="Arial"/>
                <w:b/>
                <w:bCs/>
                <w:sz w:val="24"/>
                <w:szCs w:val="24"/>
                <w:rtl/>
              </w:rPr>
              <w:t xml:space="preserve">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612"/>
              <w:gridCol w:w="2374"/>
              <w:gridCol w:w="2137"/>
              <w:gridCol w:w="2858"/>
            </w:tblGrid>
            <w:tr w:rsidR="007F02B7" w:rsidRPr="00E67A67" w:rsidTr="00B56499">
              <w:tc>
                <w:tcPr>
                  <w:tcW w:w="2612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 xml:space="preserve">المركز </w:t>
                  </w:r>
                  <w:r w:rsidRPr="00E67A67">
                    <w:rPr>
                      <w:rFonts w:ascii="Arial" w:hAnsi="Arial"/>
                      <w:b/>
                      <w:bCs/>
                      <w:position w:val="-14"/>
                      <w:sz w:val="24"/>
                      <w:szCs w:val="24"/>
                    </w:rPr>
                    <w:object w:dxaOrig="840" w:dyaOrig="400">
                      <v:shape id="_x0000_i1032" type="#_x0000_t75" style="width:41.95pt;height:19.4pt" o:ole="">
                        <v:imagedata r:id="rId6" o:title=""/>
                      </v:shape>
                      <o:OLEObject Type="Embed" ProgID="Equation.DSMT4" ShapeID="_x0000_i1032" DrawAspect="Content" ObjectID="_1448354062" r:id="rId17"/>
                    </w:object>
                  </w:r>
                </w:p>
              </w:tc>
              <w:tc>
                <w:tcPr>
                  <w:tcW w:w="2374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ascii="Arial" w:hAnsi="Arial"/>
                      <w:b/>
                      <w:bCs/>
                      <w:position w:val="-6"/>
                      <w:sz w:val="24"/>
                      <w:szCs w:val="24"/>
                    </w:rPr>
                    <w:object w:dxaOrig="1920" w:dyaOrig="360">
                      <v:shape id="_x0000_i1033" type="#_x0000_t75" style="width:95.8pt;height:18.15pt" o:ole="">
                        <v:imagedata r:id="rId18" o:title=""/>
                      </v:shape>
                      <o:OLEObject Type="Embed" ProgID="Equation.DSMT4" ShapeID="_x0000_i1033" DrawAspect="Content" ObjectID="_1448354063" r:id="rId19"/>
                    </w:object>
                  </w:r>
                </w:p>
              </w:tc>
              <w:tc>
                <w:tcPr>
                  <w:tcW w:w="2137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ascii="Arial" w:hAnsi="Arial"/>
                      <w:b/>
                      <w:bCs/>
                      <w:position w:val="-6"/>
                      <w:sz w:val="24"/>
                      <w:szCs w:val="24"/>
                    </w:rPr>
                    <w:object w:dxaOrig="1939" w:dyaOrig="360">
                      <v:shape id="_x0000_i1034" type="#_x0000_t75" style="width:97.65pt;height:18.15pt" o:ole="">
                        <v:imagedata r:id="rId20" o:title=""/>
                      </v:shape>
                      <o:OLEObject Type="Embed" ProgID="Equation.DSMT4" ShapeID="_x0000_i1034" DrawAspect="Content" ObjectID="_1448354064" r:id="rId21"/>
                    </w:object>
                  </w:r>
                </w:p>
              </w:tc>
              <w:tc>
                <w:tcPr>
                  <w:tcW w:w="2858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7F02B7" w:rsidRPr="00E67A67" w:rsidTr="00B56499">
              <w:trPr>
                <w:trHeight w:val="759"/>
              </w:trPr>
              <w:tc>
                <w:tcPr>
                  <w:tcW w:w="2612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hint="cs"/>
                      <w:b/>
                      <w:bCs/>
                      <w:rtl/>
                    </w:rPr>
                    <w:t xml:space="preserve">المحور الأكبر </w:t>
                  </w:r>
                  <w:r w:rsidRPr="00E67A67">
                    <w:rPr>
                      <w:rFonts w:ascii="Arial" w:hAnsi="Arial"/>
                      <w:b/>
                      <w:bCs/>
                      <w:rtl/>
                    </w:rPr>
                    <w:t>⁄⁄</w:t>
                  </w:r>
                  <w:r w:rsidRPr="00E67A67">
                    <w:rPr>
                      <w:rFonts w:hint="cs"/>
                      <w:b/>
                      <w:bCs/>
                      <w:rtl/>
                    </w:rPr>
                    <w:t xml:space="preserve"> محور ......</w:t>
                  </w:r>
                </w:p>
              </w:tc>
              <w:tc>
                <w:tcPr>
                  <w:tcW w:w="2374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>طول المحور الأكبر =...........</w:t>
                  </w:r>
                </w:p>
              </w:tc>
              <w:tc>
                <w:tcPr>
                  <w:tcW w:w="2137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>طول المحور الأصغر =............</w:t>
                  </w:r>
                </w:p>
              </w:tc>
              <w:tc>
                <w:tcPr>
                  <w:tcW w:w="2858" w:type="dxa"/>
                </w:tcPr>
                <w:p w:rsidR="007F02B7" w:rsidRPr="00E67A67" w:rsidRDefault="007F02B7" w:rsidP="000C580D">
                  <w:pPr>
                    <w:spacing w:after="0"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</w:rPr>
                  </w:pPr>
                  <w:r w:rsidRPr="00E67A67">
                    <w:rPr>
                      <w:rFonts w:hint="cs"/>
                      <w:b/>
                      <w:bCs/>
                      <w:rtl/>
                    </w:rPr>
                    <w:t xml:space="preserve">الرأسان </w:t>
                  </w:r>
                  <w:r w:rsidRPr="00E67A67">
                    <w:rPr>
                      <w:b/>
                      <w:bCs/>
                      <w:position w:val="-14"/>
                    </w:rPr>
                    <w:object w:dxaOrig="2400" w:dyaOrig="400">
                      <v:shape id="_x0000_i1035" type="#_x0000_t75" style="width:120.2pt;height:19.4pt" o:ole="">
                        <v:imagedata r:id="rId22" o:title=""/>
                      </v:shape>
                      <o:OLEObject Type="Embed" ProgID="Equation.DSMT4" ShapeID="_x0000_i1035" DrawAspect="Content" ObjectID="_1448354065" r:id="rId23"/>
                    </w:object>
                  </w:r>
                </w:p>
              </w:tc>
            </w:tr>
          </w:tbl>
          <w:p w:rsidR="007F02B7" w:rsidRPr="00E67A67" w:rsidRDefault="007F02B7" w:rsidP="000C580D">
            <w:pPr>
              <w:spacing w:after="0" w:line="360" w:lineRule="auto"/>
              <w:rPr>
                <w:b/>
                <w:bCs/>
                <w:rtl/>
              </w:rPr>
            </w:pPr>
          </w:p>
        </w:tc>
      </w:tr>
      <w:tr w:rsidR="007F02B7" w:rsidRPr="00E67A67" w:rsidTr="00F915D0">
        <w:tc>
          <w:tcPr>
            <w:tcW w:w="425" w:type="dxa"/>
          </w:tcPr>
          <w:p w:rsidR="007F02B7" w:rsidRPr="00E67A67" w:rsidRDefault="00A40676" w:rsidP="000C580D">
            <w:pPr>
              <w:spacing w:after="0" w:line="360" w:lineRule="auto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</w:p>
        </w:tc>
        <w:tc>
          <w:tcPr>
            <w:tcW w:w="10213" w:type="dxa"/>
          </w:tcPr>
          <w:p w:rsidR="007F02B7" w:rsidRDefault="007F02B7" w:rsidP="000C580D">
            <w:pPr>
              <w:spacing w:after="0" w:line="360" w:lineRule="auto"/>
              <w:rPr>
                <w:rFonts w:ascii="Arial" w:hAnsi="Arial"/>
                <w:b/>
                <w:bCs/>
                <w:sz w:val="24"/>
                <w:szCs w:val="24"/>
                <w:rtl/>
              </w:rPr>
            </w:pPr>
            <w:r w:rsidRPr="00E67A67">
              <w:rPr>
                <w:rFonts w:ascii="Arial" w:hAnsi="Arial"/>
                <w:b/>
                <w:bCs/>
                <w:sz w:val="24"/>
                <w:szCs w:val="24"/>
                <w:rtl/>
              </w:rPr>
              <w:t xml:space="preserve">في القطع الزائد :  </w:t>
            </w:r>
            <w:r w:rsidRPr="00E67A67">
              <w:rPr>
                <w:rFonts w:ascii="Arial" w:hAnsi="Arial"/>
                <w:b/>
                <w:bCs/>
                <w:position w:val="-24"/>
                <w:sz w:val="24"/>
                <w:szCs w:val="24"/>
              </w:rPr>
              <w:object w:dxaOrig="2280" w:dyaOrig="740">
                <v:shape id="_x0000_i1036" type="#_x0000_t75" style="width:113.95pt;height:36.95pt" o:ole="">
                  <v:imagedata r:id="rId24" o:title=""/>
                </v:shape>
                <o:OLEObject Type="Embed" ProgID="Equation.DSMT4" ShapeID="_x0000_i1036" DrawAspect="Content" ObjectID="_1448354066" r:id="rId25"/>
              </w:object>
            </w:r>
          </w:p>
          <w:tbl>
            <w:tblPr>
              <w:tblStyle w:val="a3"/>
              <w:bidiVisual/>
              <w:tblW w:w="0" w:type="auto"/>
              <w:tblLayout w:type="fixed"/>
              <w:tblLook w:val="04A0"/>
            </w:tblPr>
            <w:tblGrid>
              <w:gridCol w:w="9982"/>
            </w:tblGrid>
            <w:tr w:rsidR="00A40676" w:rsidTr="00A40676">
              <w:tc>
                <w:tcPr>
                  <w:tcW w:w="9982" w:type="dxa"/>
                </w:tcPr>
                <w:p w:rsidR="00A40676" w:rsidRDefault="00A40676" w:rsidP="00B56499">
                  <w:pPr>
                    <w:spacing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A40676">
                    <w:rPr>
                      <w:rFonts w:ascii="Arial" w:hAnsi="Arial"/>
                      <w:b/>
                      <w:bCs/>
                      <w:position w:val="-10"/>
                      <w:sz w:val="24"/>
                      <w:szCs w:val="24"/>
                    </w:rPr>
                    <w:object w:dxaOrig="4599" w:dyaOrig="400">
                      <v:shape id="_x0000_i1037" type="#_x0000_t75" style="width:227.25pt;height:20.05pt" o:ole="">
                        <v:imagedata r:id="rId26" o:title=""/>
                      </v:shape>
                      <o:OLEObject Type="Embed" ProgID="Equation.DSMT4" ShapeID="_x0000_i1037" DrawAspect="Content" ObjectID="_1448354067" r:id="rId27"/>
                    </w:object>
                  </w:r>
                </w:p>
              </w:tc>
            </w:tr>
            <w:tr w:rsidR="00A40676" w:rsidTr="00A40676">
              <w:tc>
                <w:tcPr>
                  <w:tcW w:w="9982" w:type="dxa"/>
                </w:tcPr>
                <w:p w:rsidR="00A40676" w:rsidRDefault="00A40676" w:rsidP="00B56499">
                  <w:pPr>
                    <w:spacing w:line="36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ab/>
                  </w:r>
                  <w:r w:rsidRPr="00E67A67">
                    <w:rPr>
                      <w:rFonts w:ascii="Arial" w:hAnsi="Arial" w:hint="cs"/>
                      <w:b/>
                      <w:bCs/>
                      <w:sz w:val="24"/>
                      <w:szCs w:val="24"/>
                      <w:rtl/>
                    </w:rPr>
                    <w:t>البؤرتان</w:t>
                  </w:r>
                  <w:r w:rsidR="00B56499">
                    <w:rPr>
                      <w:rFonts w:ascii="Arial" w:hAnsi="Arial"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="00B56499" w:rsidRPr="00E67A67">
                    <w:rPr>
                      <w:b/>
                      <w:bCs/>
                      <w:position w:val="-14"/>
                    </w:rPr>
                    <w:object w:dxaOrig="2400" w:dyaOrig="400">
                      <v:shape id="_x0000_i1038" type="#_x0000_t75" style="width:120.2pt;height:19.4pt" o:ole="">
                        <v:imagedata r:id="rId22" o:title=""/>
                      </v:shape>
                      <o:OLEObject Type="Embed" ProgID="Equation.DSMT4" ShapeID="_x0000_i1038" DrawAspect="Content" ObjectID="_1448354068" r:id="rId28"/>
                    </w:object>
                  </w:r>
                </w:p>
              </w:tc>
            </w:tr>
          </w:tbl>
          <w:p w:rsidR="008A7BCE" w:rsidRPr="00E67A67" w:rsidRDefault="008A7BCE" w:rsidP="000C580D">
            <w:pPr>
              <w:spacing w:after="0" w:line="360" w:lineRule="auto"/>
              <w:rPr>
                <w:b/>
                <w:bCs/>
                <w:rtl/>
              </w:rPr>
            </w:pPr>
          </w:p>
        </w:tc>
      </w:tr>
      <w:tr w:rsidR="007F02B7" w:rsidRPr="008261D0" w:rsidTr="00F915D0"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02B7" w:rsidRPr="007F02B7" w:rsidRDefault="00A40676" w:rsidP="007F02B7">
            <w:pPr>
              <w:spacing w:after="0" w:line="360" w:lineRule="auto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</w:t>
            </w:r>
          </w:p>
        </w:tc>
        <w:tc>
          <w:tcPr>
            <w:tcW w:w="10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tbl>
            <w:tblPr>
              <w:bidiVisual/>
              <w:tblW w:w="100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551"/>
              <w:gridCol w:w="306"/>
              <w:gridCol w:w="1706"/>
              <w:gridCol w:w="388"/>
              <w:gridCol w:w="2062"/>
              <w:gridCol w:w="390"/>
              <w:gridCol w:w="2062"/>
              <w:gridCol w:w="299"/>
              <w:gridCol w:w="2296"/>
            </w:tblGrid>
            <w:tr w:rsidR="00A40676" w:rsidRPr="008261D0" w:rsidTr="00D272A0">
              <w:trPr>
                <w:trHeight w:val="249"/>
              </w:trPr>
              <w:tc>
                <w:tcPr>
                  <w:tcW w:w="551" w:type="dxa"/>
                  <w:vMerge w:val="restart"/>
                  <w:shd w:val="clear" w:color="auto" w:fill="auto"/>
                  <w:vAlign w:val="center"/>
                </w:tcPr>
                <w:p w:rsidR="00A40676" w:rsidRPr="008261D0" w:rsidRDefault="005174EE" w:rsidP="00F8490C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</w:p>
              </w:tc>
              <w:tc>
                <w:tcPr>
                  <w:tcW w:w="9509" w:type="dxa"/>
                  <w:gridSpan w:val="8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7F02B7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 xml:space="preserve">الاختلاف المركزي للقطع الناقص  حيث </w:t>
                  </w:r>
                  <w:r w:rsidRPr="007F02B7">
                    <w:rPr>
                      <w:rFonts w:ascii="Arial" w:hAnsi="Arial"/>
                      <w:b/>
                      <w:bCs/>
                      <w:sz w:val="24"/>
                      <w:szCs w:val="24"/>
                    </w:rPr>
                    <w:object w:dxaOrig="2040" w:dyaOrig="380">
                      <v:shape id="_x0000_i1039" type="#_x0000_t75" style="width:102.05pt;height:18.8pt" o:ole="">
                        <v:imagedata r:id="rId29" o:title=""/>
                      </v:shape>
                      <o:OLEObject Type="Embed" ProgID="Equation.DSMT4" ShapeID="_x0000_i1039" DrawAspect="Content" ObjectID="_1448354069" r:id="rId30"/>
                    </w:object>
                  </w:r>
                  <w:r w:rsidRPr="007F02B7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 xml:space="preserve">  يساوي</w:t>
                  </w:r>
                </w:p>
              </w:tc>
            </w:tr>
            <w:tr w:rsidR="00A40676" w:rsidRPr="008261D0" w:rsidTr="00D272A0">
              <w:trPr>
                <w:trHeight w:val="133"/>
              </w:trPr>
              <w:tc>
                <w:tcPr>
                  <w:tcW w:w="551" w:type="dxa"/>
                  <w:vMerge/>
                  <w:shd w:val="clear" w:color="auto" w:fill="auto"/>
                  <w:vAlign w:val="center"/>
                </w:tcPr>
                <w:p w:rsidR="00A40676" w:rsidRPr="008261D0" w:rsidRDefault="00A40676" w:rsidP="00D272A0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6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  <w:t>أ</w:t>
                  </w:r>
                </w:p>
              </w:tc>
              <w:tc>
                <w:tcPr>
                  <w:tcW w:w="1706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position w:val="-24"/>
                      <w:sz w:val="24"/>
                      <w:szCs w:val="24"/>
                    </w:rPr>
                    <w:object w:dxaOrig="580" w:dyaOrig="620">
                      <v:shape id="_x0000_i1040" type="#_x0000_t75" style="width:28.8pt;height:31.3pt" o:ole="">
                        <v:imagedata r:id="rId31" o:title=""/>
                      </v:shape>
                      <o:OLEObject Type="Embed" ProgID="Equation.DSMT4" ShapeID="_x0000_i1040" DrawAspect="Content" ObjectID="_1448354070" r:id="rId32"/>
                    </w:object>
                  </w:r>
                </w:p>
              </w:tc>
              <w:tc>
                <w:tcPr>
                  <w:tcW w:w="388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</w:p>
              </w:tc>
              <w:tc>
                <w:tcPr>
                  <w:tcW w:w="2062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position w:val="-24"/>
                      <w:sz w:val="24"/>
                      <w:szCs w:val="24"/>
                    </w:rPr>
                    <w:object w:dxaOrig="580" w:dyaOrig="620">
                      <v:shape id="_x0000_i1041" type="#_x0000_t75" style="width:28.8pt;height:31.3pt" o:ole="">
                        <v:imagedata r:id="rId33" o:title=""/>
                      </v:shape>
                      <o:OLEObject Type="Embed" ProgID="Equation.DSMT4" ShapeID="_x0000_i1041" DrawAspect="Content" ObjectID="_1448354071" r:id="rId34"/>
                    </w:objec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  <w:t>جـ</w:t>
                  </w:r>
                </w:p>
              </w:tc>
              <w:tc>
                <w:tcPr>
                  <w:tcW w:w="2062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position w:val="-6"/>
                      <w:sz w:val="24"/>
                      <w:szCs w:val="24"/>
                    </w:rPr>
                    <w:object w:dxaOrig="560" w:dyaOrig="279">
                      <v:shape id="_x0000_i1042" type="#_x0000_t75" style="width:28.8pt;height:13.75pt" o:ole="">
                        <v:imagedata r:id="rId35" o:title=""/>
                      </v:shape>
                      <o:OLEObject Type="Embed" ProgID="Equation.DSMT4" ShapeID="_x0000_i1042" DrawAspect="Content" ObjectID="_1448354072" r:id="rId36"/>
                    </w:object>
                  </w:r>
                </w:p>
              </w:tc>
              <w:tc>
                <w:tcPr>
                  <w:tcW w:w="299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</w:p>
              </w:tc>
              <w:tc>
                <w:tcPr>
                  <w:tcW w:w="2296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position w:val="-6"/>
                      <w:sz w:val="24"/>
                      <w:szCs w:val="24"/>
                    </w:rPr>
                    <w:object w:dxaOrig="540" w:dyaOrig="279">
                      <v:shape id="_x0000_i1043" type="#_x0000_t75" style="width:26.9pt;height:13.75pt" o:ole="">
                        <v:imagedata r:id="rId37" o:title=""/>
                      </v:shape>
                      <o:OLEObject Type="Embed" ProgID="Equation.DSMT4" ShapeID="_x0000_i1043" DrawAspect="Content" ObjectID="_1448354073" r:id="rId38"/>
                    </w:object>
                  </w:r>
                </w:p>
              </w:tc>
            </w:tr>
            <w:tr w:rsidR="00A40676" w:rsidRPr="008261D0" w:rsidTr="00D272A0">
              <w:trPr>
                <w:trHeight w:val="249"/>
              </w:trPr>
              <w:tc>
                <w:tcPr>
                  <w:tcW w:w="551" w:type="dxa"/>
                  <w:vMerge w:val="restart"/>
                  <w:shd w:val="clear" w:color="auto" w:fill="auto"/>
                  <w:vAlign w:val="center"/>
                </w:tcPr>
                <w:p w:rsidR="00A40676" w:rsidRPr="008261D0" w:rsidRDefault="005174EE" w:rsidP="00D272A0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</w:p>
              </w:tc>
              <w:tc>
                <w:tcPr>
                  <w:tcW w:w="9509" w:type="dxa"/>
                  <w:gridSpan w:val="8"/>
                  <w:shd w:val="clear" w:color="auto" w:fill="auto"/>
                </w:tcPr>
                <w:p w:rsidR="00A40676" w:rsidRPr="00F915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F915D0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معادلة خطوط التقارب للقطع الزائد الذي معادلته</w:t>
                  </w:r>
                  <w:r w:rsidRPr="00F915D0">
                    <w:rPr>
                      <w:rFonts w:ascii="Arial" w:hAnsi="Arial" w:cs="Arial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E67A67">
                    <w:rPr>
                      <w:rFonts w:ascii="Arial" w:hAnsi="Arial"/>
                      <w:b/>
                      <w:bCs/>
                      <w:position w:val="-24"/>
                      <w:sz w:val="24"/>
                      <w:szCs w:val="24"/>
                    </w:rPr>
                    <w:object w:dxaOrig="2280" w:dyaOrig="740">
                      <v:shape id="_x0000_i1044" type="#_x0000_t75" style="width:113.95pt;height:36.95pt" o:ole="">
                        <v:imagedata r:id="rId39" o:title=""/>
                      </v:shape>
                      <o:OLEObject Type="Embed" ProgID="Equation.DSMT4" ShapeID="_x0000_i1044" DrawAspect="Content" ObjectID="_1448354074" r:id="rId40"/>
                    </w:object>
                  </w:r>
                </w:p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A40676" w:rsidRPr="008261D0" w:rsidTr="00D272A0">
              <w:trPr>
                <w:trHeight w:val="133"/>
              </w:trPr>
              <w:tc>
                <w:tcPr>
                  <w:tcW w:w="551" w:type="dxa"/>
                  <w:vMerge/>
                  <w:shd w:val="clear" w:color="auto" w:fill="auto"/>
                  <w:vAlign w:val="center"/>
                </w:tcPr>
                <w:p w:rsidR="00A40676" w:rsidRPr="008261D0" w:rsidRDefault="00A40676" w:rsidP="00D272A0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306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  <w:t>أ</w:t>
                  </w:r>
                </w:p>
              </w:tc>
              <w:tc>
                <w:tcPr>
                  <w:tcW w:w="1706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ascii="Arial" w:hAnsi="Arial"/>
                      <w:b/>
                      <w:bCs/>
                      <w:position w:val="-24"/>
                      <w:sz w:val="24"/>
                      <w:szCs w:val="24"/>
                    </w:rPr>
                    <w:object w:dxaOrig="1939" w:dyaOrig="620">
                      <v:shape id="_x0000_i1045" type="#_x0000_t75" style="width:97.05pt;height:30.7pt" o:ole="">
                        <v:imagedata r:id="rId41" o:title=""/>
                      </v:shape>
                      <o:OLEObject Type="Embed" ProgID="Equation.DSMT4" ShapeID="_x0000_i1045" DrawAspect="Content" ObjectID="_1448354075" r:id="rId42"/>
                    </w:object>
                  </w:r>
                </w:p>
              </w:tc>
              <w:tc>
                <w:tcPr>
                  <w:tcW w:w="388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</w:p>
              </w:tc>
              <w:tc>
                <w:tcPr>
                  <w:tcW w:w="2062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ascii="Arial" w:hAnsi="Arial"/>
                      <w:b/>
                      <w:bCs/>
                      <w:position w:val="-24"/>
                      <w:sz w:val="24"/>
                      <w:szCs w:val="24"/>
                    </w:rPr>
                    <w:object w:dxaOrig="1939" w:dyaOrig="620">
                      <v:shape id="_x0000_i1046" type="#_x0000_t75" style="width:97.05pt;height:30.7pt" o:ole="">
                        <v:imagedata r:id="rId43" o:title=""/>
                      </v:shape>
                      <o:OLEObject Type="Embed" ProgID="Equation.DSMT4" ShapeID="_x0000_i1046" DrawAspect="Content" ObjectID="_1448354076" r:id="rId44"/>
                    </w:object>
                  </w:r>
                </w:p>
              </w:tc>
              <w:tc>
                <w:tcPr>
                  <w:tcW w:w="390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  <w:t>جـ</w:t>
                  </w:r>
                </w:p>
              </w:tc>
              <w:tc>
                <w:tcPr>
                  <w:tcW w:w="2062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ascii="Arial" w:hAnsi="Arial"/>
                      <w:b/>
                      <w:bCs/>
                      <w:position w:val="-24"/>
                      <w:sz w:val="24"/>
                      <w:szCs w:val="24"/>
                    </w:rPr>
                    <w:object w:dxaOrig="1840" w:dyaOrig="620">
                      <v:shape id="_x0000_i1047" type="#_x0000_t75" style="width:92.05pt;height:30.7pt" o:ole="">
                        <v:imagedata r:id="rId45" o:title=""/>
                      </v:shape>
                      <o:OLEObject Type="Embed" ProgID="Equation.DSMT4" ShapeID="_x0000_i1047" DrawAspect="Content" ObjectID="_1448354077" r:id="rId46"/>
                    </w:object>
                  </w:r>
                </w:p>
              </w:tc>
              <w:tc>
                <w:tcPr>
                  <w:tcW w:w="299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8261D0"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</w:p>
              </w:tc>
              <w:tc>
                <w:tcPr>
                  <w:tcW w:w="2296" w:type="dxa"/>
                  <w:shd w:val="clear" w:color="auto" w:fill="auto"/>
                </w:tcPr>
                <w:p w:rsidR="00A40676" w:rsidRPr="008261D0" w:rsidRDefault="00A40676" w:rsidP="00D272A0">
                  <w:pPr>
                    <w:spacing w:after="0" w:line="240" w:lineRule="auto"/>
                    <w:rPr>
                      <w:rFonts w:ascii="Arial" w:hAnsi="Arial" w:cs="Arial"/>
                      <w:b/>
                      <w:bCs/>
                      <w:sz w:val="24"/>
                      <w:szCs w:val="24"/>
                      <w:rtl/>
                    </w:rPr>
                  </w:pPr>
                  <w:r w:rsidRPr="00E67A67">
                    <w:rPr>
                      <w:rFonts w:ascii="Arial" w:hAnsi="Arial"/>
                      <w:b/>
                      <w:bCs/>
                      <w:position w:val="-24"/>
                      <w:sz w:val="24"/>
                      <w:szCs w:val="24"/>
                    </w:rPr>
                    <w:object w:dxaOrig="1840" w:dyaOrig="620">
                      <v:shape id="_x0000_i1048" type="#_x0000_t75" style="width:92.05pt;height:30.7pt" o:ole="">
                        <v:imagedata r:id="rId47" o:title=""/>
                      </v:shape>
                      <o:OLEObject Type="Embed" ProgID="Equation.DSMT4" ShapeID="_x0000_i1048" DrawAspect="Content" ObjectID="_1448354078" r:id="rId48"/>
                    </w:object>
                  </w:r>
                </w:p>
              </w:tc>
            </w:tr>
          </w:tbl>
          <w:p w:rsidR="007F02B7" w:rsidRPr="007F02B7" w:rsidRDefault="007F02B7" w:rsidP="007F02B7">
            <w:pPr>
              <w:spacing w:after="0" w:line="360" w:lineRule="auto"/>
              <w:rPr>
                <w:rFonts w:ascii="Arial" w:hAnsi="Arial"/>
                <w:b/>
                <w:bCs/>
                <w:sz w:val="24"/>
                <w:szCs w:val="24"/>
                <w:rtl/>
              </w:rPr>
            </w:pPr>
          </w:p>
        </w:tc>
      </w:tr>
      <w:tr w:rsidR="00B56499" w:rsidRPr="007F02B7" w:rsidTr="00B56499"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6499" w:rsidRPr="007F02B7" w:rsidRDefault="00B56499" w:rsidP="00D272A0">
            <w:pPr>
              <w:spacing w:after="0" w:line="360" w:lineRule="auto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</w:t>
            </w:r>
          </w:p>
        </w:tc>
        <w:tc>
          <w:tcPr>
            <w:tcW w:w="10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6499" w:rsidRPr="00F915D0" w:rsidRDefault="00B56499" w:rsidP="00B56499">
            <w:pPr>
              <w:rPr>
                <w:b/>
                <w:bCs/>
                <w:sz w:val="24"/>
                <w:szCs w:val="24"/>
                <w:rtl/>
              </w:rPr>
            </w:pPr>
            <w:r w:rsidRPr="00F915D0">
              <w:rPr>
                <w:rFonts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977265</wp:posOffset>
                  </wp:positionH>
                  <wp:positionV relativeFrom="paragraph">
                    <wp:posOffset>208915</wp:posOffset>
                  </wp:positionV>
                  <wp:extent cx="1428115" cy="1397000"/>
                  <wp:effectExtent l="38100" t="57150" r="114935" b="88900"/>
                  <wp:wrapTight wrapText="bothSides">
                    <wp:wrapPolygon edited="0">
                      <wp:start x="-576" y="-884"/>
                      <wp:lineTo x="-576" y="22975"/>
                      <wp:lineTo x="22762" y="22975"/>
                      <wp:lineTo x="23050" y="22975"/>
                      <wp:lineTo x="23338" y="22680"/>
                      <wp:lineTo x="23338" y="-295"/>
                      <wp:lineTo x="22762" y="-884"/>
                      <wp:lineTo x="-576" y="-884"/>
                    </wp:wrapPolygon>
                  </wp:wrapTight>
                  <wp:docPr id="6" name="صورة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115" cy="1397000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  <w:r w:rsidRPr="00F915D0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أكملي مايلي بملاحظة </w:t>
            </w:r>
            <w:r w:rsidRPr="00F915D0">
              <w:rPr>
                <w:rFonts w:hint="cs"/>
                <w:b/>
                <w:bCs/>
                <w:sz w:val="24"/>
                <w:szCs w:val="24"/>
                <w:rtl/>
              </w:rPr>
              <w:t xml:space="preserve"> الشكل المقابل :</w:t>
            </w:r>
          </w:p>
          <w:tbl>
            <w:tblPr>
              <w:tblStyle w:val="a3"/>
              <w:bidiVisual/>
              <w:tblW w:w="10349" w:type="dxa"/>
              <w:tblLayout w:type="fixed"/>
              <w:tblLook w:val="04A0"/>
            </w:tblPr>
            <w:tblGrid>
              <w:gridCol w:w="3068"/>
              <w:gridCol w:w="2132"/>
              <w:gridCol w:w="2132"/>
              <w:gridCol w:w="3017"/>
            </w:tblGrid>
            <w:tr w:rsidR="00B56499" w:rsidRPr="00F915D0" w:rsidTr="00D272A0">
              <w:tc>
                <w:tcPr>
                  <w:tcW w:w="3068" w:type="dxa"/>
                </w:tcPr>
                <w:p w:rsidR="00B56499" w:rsidRPr="00F915D0" w:rsidRDefault="00B56499" w:rsidP="00D272A0">
                  <w:pPr>
                    <w:rPr>
                      <w:b/>
                      <w:bCs/>
                      <w:rtl/>
                    </w:rPr>
                  </w:pPr>
                  <w:r w:rsidRPr="00F915D0">
                    <w:rPr>
                      <w:rFonts w:hint="cs"/>
                      <w:b/>
                      <w:bCs/>
                      <w:rtl/>
                    </w:rPr>
                    <w:t>المركز :</w:t>
                  </w:r>
                  <w:r w:rsidR="005174EE" w:rsidRPr="00F915D0">
                    <w:rPr>
                      <w:b/>
                      <w:bCs/>
                      <w:position w:val="-14"/>
                    </w:rPr>
                    <w:object w:dxaOrig="1020" w:dyaOrig="400">
                      <v:shape id="_x0000_i1053" type="#_x0000_t75" style="width:51.35pt;height:19.4pt" o:ole="">
                        <v:imagedata r:id="rId50" o:title=""/>
                      </v:shape>
                      <o:OLEObject Type="Embed" ProgID="Equation.DSMT4" ShapeID="_x0000_i1053" DrawAspect="Content" ObjectID="_1448354079" r:id="rId51"/>
                    </w:object>
                  </w:r>
                </w:p>
              </w:tc>
              <w:tc>
                <w:tcPr>
                  <w:tcW w:w="2132" w:type="dxa"/>
                </w:tcPr>
                <w:p w:rsidR="00B56499" w:rsidRPr="00F915D0" w:rsidRDefault="00B56499" w:rsidP="005174EE">
                  <w:pPr>
                    <w:rPr>
                      <w:b/>
                      <w:bCs/>
                      <w:rtl/>
                    </w:rPr>
                  </w:pPr>
                  <w:r w:rsidRPr="00F915D0">
                    <w:rPr>
                      <w:rFonts w:hint="cs"/>
                      <w:b/>
                      <w:bCs/>
                      <w:rtl/>
                    </w:rPr>
                    <w:t xml:space="preserve">المحور القاطع </w:t>
                  </w:r>
                  <w:r w:rsidRPr="00F915D0">
                    <w:rPr>
                      <w:rFonts w:ascii="Arial" w:hAnsi="Arial"/>
                      <w:b/>
                      <w:bCs/>
                      <w:rtl/>
                    </w:rPr>
                    <w:t>⁄⁄</w:t>
                  </w:r>
                  <w:r w:rsidRPr="00F915D0">
                    <w:rPr>
                      <w:rFonts w:hint="cs"/>
                      <w:b/>
                      <w:bCs/>
                      <w:rtl/>
                    </w:rPr>
                    <w:t xml:space="preserve"> محور</w:t>
                  </w:r>
                  <w:r w:rsidR="005174EE">
                    <w:rPr>
                      <w:rFonts w:hint="cs"/>
                      <w:b/>
                      <w:bCs/>
                      <w:rtl/>
                    </w:rPr>
                    <w:t>.......</w:t>
                  </w:r>
                </w:p>
              </w:tc>
              <w:tc>
                <w:tcPr>
                  <w:tcW w:w="2132" w:type="dxa"/>
                </w:tcPr>
                <w:p w:rsidR="00B56499" w:rsidRPr="00F915D0" w:rsidRDefault="00B56499" w:rsidP="00D272A0">
                  <w:pPr>
                    <w:rPr>
                      <w:b/>
                      <w:bCs/>
                      <w:rtl/>
                    </w:rPr>
                  </w:pPr>
                  <w:r w:rsidRPr="00F915D0">
                    <w:rPr>
                      <w:rFonts w:ascii="Arial" w:hAnsi="Arial"/>
                      <w:b/>
                      <w:bCs/>
                      <w:position w:val="-28"/>
                      <w:sz w:val="24"/>
                      <w:szCs w:val="24"/>
                    </w:rPr>
                    <w:object w:dxaOrig="920" w:dyaOrig="700">
                      <v:shape id="_x0000_i1049" type="#_x0000_t75" style="width:46.35pt;height:35.05pt" o:ole="">
                        <v:imagedata r:id="rId52" o:title=""/>
                      </v:shape>
                      <o:OLEObject Type="Embed" ProgID="Equation.DSMT4" ShapeID="_x0000_i1049" DrawAspect="Content" ObjectID="_1448354080" r:id="rId53"/>
                    </w:object>
                  </w:r>
                </w:p>
              </w:tc>
              <w:tc>
                <w:tcPr>
                  <w:tcW w:w="3017" w:type="dxa"/>
                </w:tcPr>
                <w:p w:rsidR="00B56499" w:rsidRPr="00F915D0" w:rsidRDefault="00CF4BC0" w:rsidP="00D272A0">
                  <w:pPr>
                    <w:rPr>
                      <w:b/>
                      <w:bCs/>
                      <w:rtl/>
                    </w:rPr>
                  </w:pPr>
                  <w:r w:rsidRPr="00CF4BC0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pict>
                      <v:oval id="_x0000_s1070" style="position:absolute;left:0;text-align:left;margin-left:139.65pt;margin-top:-97.9pt;width:12pt;height:10.5pt;z-index:251665408;mso-position-horizontal-relative:text;mso-position-vertical-relative:text" fillcolor="black [3200]" strokecolor="#f2f2f2 [3041]" strokeweight="3pt">
                        <v:shadow type="perspective" color="#7f7f7f [1601]" opacity=".5" offset="1pt" offset2="-1pt"/>
                        <w10:wrap anchorx="page"/>
                      </v:oval>
                    </w:pict>
                  </w:r>
                  <w:r w:rsidRPr="00CF4BC0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pict>
                      <v:oval id="_x0000_s1029" style="position:absolute;left:0;text-align:left;margin-left:139.65pt;margin-top:-35.6pt;width:12pt;height:10.5pt;z-index:251664384;mso-position-horizontal-relative:text;mso-position-vertical-relative:text" fillcolor="black [3200]" strokecolor="#f2f2f2 [3041]" strokeweight="3pt">
                        <v:shadow type="perspective" color="#7f7f7f [1601]" opacity=".5" offset="1pt" offset2="-1pt"/>
                        <w10:wrap anchorx="page"/>
                      </v:oval>
                    </w:pict>
                  </w:r>
                  <w:r w:rsidR="00B56499" w:rsidRPr="00F915D0">
                    <w:rPr>
                      <w:rFonts w:ascii="Arial" w:hAnsi="Arial"/>
                      <w:b/>
                      <w:bCs/>
                      <w:position w:val="-28"/>
                      <w:sz w:val="24"/>
                      <w:szCs w:val="24"/>
                    </w:rPr>
                    <w:object w:dxaOrig="920" w:dyaOrig="700">
                      <v:shape id="_x0000_i1050" type="#_x0000_t75" style="width:45.7pt;height:35.05pt" o:ole="">
                        <v:imagedata r:id="rId54" o:title=""/>
                      </v:shape>
                      <o:OLEObject Type="Embed" ProgID="Equation.DSMT4" ShapeID="_x0000_i1050" DrawAspect="Content" ObjectID="_1448354081" r:id="rId55"/>
                    </w:object>
                  </w:r>
                </w:p>
              </w:tc>
            </w:tr>
            <w:tr w:rsidR="00B56499" w:rsidRPr="00F915D0" w:rsidTr="00D272A0">
              <w:tc>
                <w:tcPr>
                  <w:tcW w:w="3068" w:type="dxa"/>
                </w:tcPr>
                <w:p w:rsidR="00B56499" w:rsidRPr="00F915D0" w:rsidRDefault="00B56499" w:rsidP="00D272A0">
                  <w:pPr>
                    <w:rPr>
                      <w:b/>
                      <w:bCs/>
                      <w:rtl/>
                    </w:rPr>
                  </w:pPr>
                  <w:r w:rsidRPr="00F915D0">
                    <w:rPr>
                      <w:rFonts w:hint="cs"/>
                      <w:b/>
                      <w:bCs/>
                      <w:rtl/>
                    </w:rPr>
                    <w:t xml:space="preserve">نوجد </w:t>
                  </w:r>
                  <w:r w:rsidRPr="00F915D0">
                    <w:rPr>
                      <w:b/>
                      <w:bCs/>
                      <w:position w:val="-6"/>
                    </w:rPr>
                    <w:object w:dxaOrig="940" w:dyaOrig="380">
                      <v:shape id="_x0000_i1051" type="#_x0000_t75" style="width:46.95pt;height:18.8pt" o:ole="">
                        <v:imagedata r:id="rId56" o:title=""/>
                      </v:shape>
                      <o:OLEObject Type="Embed" ProgID="Equation.DSMT4" ShapeID="_x0000_i1051" DrawAspect="Content" ObjectID="_1448354082" r:id="rId57"/>
                    </w:object>
                  </w:r>
                </w:p>
              </w:tc>
              <w:tc>
                <w:tcPr>
                  <w:tcW w:w="7281" w:type="dxa"/>
                  <w:gridSpan w:val="3"/>
                </w:tcPr>
                <w:p w:rsidR="00B56499" w:rsidRPr="00F915D0" w:rsidRDefault="00B56499" w:rsidP="00D272A0">
                  <w:pPr>
                    <w:rPr>
                      <w:b/>
                      <w:bCs/>
                      <w:rtl/>
                    </w:rPr>
                  </w:pPr>
                  <w:r w:rsidRPr="00F915D0">
                    <w:rPr>
                      <w:rFonts w:hint="cs"/>
                      <w:b/>
                      <w:bCs/>
                      <w:rtl/>
                    </w:rPr>
                    <w:t xml:space="preserve">المعادلة : </w:t>
                  </w:r>
                  <w:r w:rsidRPr="00F915D0">
                    <w:rPr>
                      <w:rFonts w:ascii="Arial" w:hAnsi="Arial"/>
                      <w:b/>
                      <w:bCs/>
                      <w:position w:val="-24"/>
                      <w:sz w:val="24"/>
                      <w:szCs w:val="24"/>
                    </w:rPr>
                    <w:object w:dxaOrig="1620" w:dyaOrig="740">
                      <v:shape id="_x0000_i1052" type="#_x0000_t75" style="width:80.75pt;height:36.95pt" o:ole="">
                        <v:imagedata r:id="rId58" o:title=""/>
                      </v:shape>
                      <o:OLEObject Type="Embed" ProgID="Equation.DSMT4" ShapeID="_x0000_i1052" DrawAspect="Content" ObjectID="_1448354083" r:id="rId59"/>
                    </w:object>
                  </w:r>
                </w:p>
              </w:tc>
            </w:tr>
          </w:tbl>
          <w:p w:rsidR="00B56499" w:rsidRPr="007F02B7" w:rsidRDefault="00B56499" w:rsidP="00D272A0">
            <w:pPr>
              <w:spacing w:after="0" w:line="360" w:lineRule="auto"/>
              <w:rPr>
                <w:rFonts w:ascii="Arial" w:hAnsi="Arial"/>
                <w:b/>
                <w:bCs/>
                <w:sz w:val="24"/>
                <w:szCs w:val="24"/>
                <w:rtl/>
              </w:rPr>
            </w:pPr>
          </w:p>
        </w:tc>
      </w:tr>
    </w:tbl>
    <w:p w:rsidR="00924521" w:rsidRPr="00F915D0" w:rsidRDefault="00924521" w:rsidP="00924521">
      <w:pPr>
        <w:rPr>
          <w:b/>
          <w:bCs/>
          <w:sz w:val="24"/>
          <w:szCs w:val="24"/>
          <w:rtl/>
        </w:rPr>
      </w:pPr>
    </w:p>
    <w:p w:rsidR="00924521" w:rsidRPr="00F915D0" w:rsidRDefault="00924521" w:rsidP="00924521">
      <w:pPr>
        <w:rPr>
          <w:b/>
          <w:bCs/>
          <w:sz w:val="24"/>
          <w:szCs w:val="24"/>
          <w:rtl/>
        </w:rPr>
      </w:pPr>
    </w:p>
    <w:p w:rsidR="007F02B7" w:rsidRPr="00924521" w:rsidRDefault="007F02B7"/>
    <w:sectPr w:rsidR="007F02B7" w:rsidRPr="00924521" w:rsidSect="00B56499">
      <w:pgSz w:w="11906" w:h="16838"/>
      <w:pgMar w:top="567" w:right="1797" w:bottom="828" w:left="179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defaultTabStop w:val="720"/>
  <w:characterSpacingControl w:val="doNotCompress"/>
  <w:compat/>
  <w:rsids>
    <w:rsidRoot w:val="007F02B7"/>
    <w:rsid w:val="000003F1"/>
    <w:rsid w:val="0000457B"/>
    <w:rsid w:val="00014154"/>
    <w:rsid w:val="00016C39"/>
    <w:rsid w:val="00021E02"/>
    <w:rsid w:val="00021E6E"/>
    <w:rsid w:val="00022F5F"/>
    <w:rsid w:val="000238AB"/>
    <w:rsid w:val="00024AF5"/>
    <w:rsid w:val="0002530D"/>
    <w:rsid w:val="00027354"/>
    <w:rsid w:val="00036148"/>
    <w:rsid w:val="000361E2"/>
    <w:rsid w:val="000405CB"/>
    <w:rsid w:val="00042551"/>
    <w:rsid w:val="00042909"/>
    <w:rsid w:val="00042FB8"/>
    <w:rsid w:val="0004451B"/>
    <w:rsid w:val="0004654B"/>
    <w:rsid w:val="00050D5B"/>
    <w:rsid w:val="00055FF1"/>
    <w:rsid w:val="000663E5"/>
    <w:rsid w:val="00070924"/>
    <w:rsid w:val="000711C8"/>
    <w:rsid w:val="000832FF"/>
    <w:rsid w:val="00093526"/>
    <w:rsid w:val="00094AB6"/>
    <w:rsid w:val="000977A2"/>
    <w:rsid w:val="000A0462"/>
    <w:rsid w:val="000A1D82"/>
    <w:rsid w:val="000A3499"/>
    <w:rsid w:val="000B32C5"/>
    <w:rsid w:val="000B41B4"/>
    <w:rsid w:val="000B5346"/>
    <w:rsid w:val="000C0AA4"/>
    <w:rsid w:val="000C2998"/>
    <w:rsid w:val="000C2EEF"/>
    <w:rsid w:val="000C4D32"/>
    <w:rsid w:val="000D09C3"/>
    <w:rsid w:val="000D7F85"/>
    <w:rsid w:val="000E1482"/>
    <w:rsid w:val="000E2278"/>
    <w:rsid w:val="000E2424"/>
    <w:rsid w:val="000F5E47"/>
    <w:rsid w:val="00102D3C"/>
    <w:rsid w:val="00106EC3"/>
    <w:rsid w:val="00110E65"/>
    <w:rsid w:val="00125CF8"/>
    <w:rsid w:val="00130DAD"/>
    <w:rsid w:val="00134970"/>
    <w:rsid w:val="001371C3"/>
    <w:rsid w:val="00137C8D"/>
    <w:rsid w:val="001417A5"/>
    <w:rsid w:val="00142181"/>
    <w:rsid w:val="00143E57"/>
    <w:rsid w:val="001477FE"/>
    <w:rsid w:val="00154086"/>
    <w:rsid w:val="001652D8"/>
    <w:rsid w:val="0016541C"/>
    <w:rsid w:val="0016775F"/>
    <w:rsid w:val="0017279E"/>
    <w:rsid w:val="001727B1"/>
    <w:rsid w:val="00172A66"/>
    <w:rsid w:val="00187B0C"/>
    <w:rsid w:val="001902C5"/>
    <w:rsid w:val="00191FA5"/>
    <w:rsid w:val="00193823"/>
    <w:rsid w:val="00195D99"/>
    <w:rsid w:val="00195F27"/>
    <w:rsid w:val="00197AF3"/>
    <w:rsid w:val="001A6065"/>
    <w:rsid w:val="001A7147"/>
    <w:rsid w:val="001B21D4"/>
    <w:rsid w:val="001B231F"/>
    <w:rsid w:val="001C48E7"/>
    <w:rsid w:val="001C7921"/>
    <w:rsid w:val="001D0FAF"/>
    <w:rsid w:val="001D1E30"/>
    <w:rsid w:val="001D1FB5"/>
    <w:rsid w:val="001D2397"/>
    <w:rsid w:val="001D6162"/>
    <w:rsid w:val="001D6798"/>
    <w:rsid w:val="001E0D5A"/>
    <w:rsid w:val="001E1DCE"/>
    <w:rsid w:val="001E3D78"/>
    <w:rsid w:val="001E43E1"/>
    <w:rsid w:val="001E4D06"/>
    <w:rsid w:val="001E6142"/>
    <w:rsid w:val="001E6215"/>
    <w:rsid w:val="001F2034"/>
    <w:rsid w:val="001F5332"/>
    <w:rsid w:val="00212C10"/>
    <w:rsid w:val="00213D4C"/>
    <w:rsid w:val="00213D5E"/>
    <w:rsid w:val="00216464"/>
    <w:rsid w:val="00223685"/>
    <w:rsid w:val="002256CD"/>
    <w:rsid w:val="00236ECC"/>
    <w:rsid w:val="002434E3"/>
    <w:rsid w:val="00243B80"/>
    <w:rsid w:val="00245FD6"/>
    <w:rsid w:val="002507FE"/>
    <w:rsid w:val="002555F3"/>
    <w:rsid w:val="00256333"/>
    <w:rsid w:val="00256C59"/>
    <w:rsid w:val="00257175"/>
    <w:rsid w:val="00257768"/>
    <w:rsid w:val="00263B78"/>
    <w:rsid w:val="00266177"/>
    <w:rsid w:val="00267783"/>
    <w:rsid w:val="002755DF"/>
    <w:rsid w:val="00282C58"/>
    <w:rsid w:val="00293264"/>
    <w:rsid w:val="00293E25"/>
    <w:rsid w:val="00297D70"/>
    <w:rsid w:val="002A1399"/>
    <w:rsid w:val="002A3206"/>
    <w:rsid w:val="002A5201"/>
    <w:rsid w:val="002B0C20"/>
    <w:rsid w:val="002B2C67"/>
    <w:rsid w:val="002C10DC"/>
    <w:rsid w:val="002C3029"/>
    <w:rsid w:val="002C4C87"/>
    <w:rsid w:val="002C55EE"/>
    <w:rsid w:val="002D0E4C"/>
    <w:rsid w:val="002D228F"/>
    <w:rsid w:val="002D44C8"/>
    <w:rsid w:val="002D6F0D"/>
    <w:rsid w:val="002E019C"/>
    <w:rsid w:val="002E0E5B"/>
    <w:rsid w:val="002E64A0"/>
    <w:rsid w:val="002E687A"/>
    <w:rsid w:val="002E77B0"/>
    <w:rsid w:val="002F320A"/>
    <w:rsid w:val="002F3BC4"/>
    <w:rsid w:val="00300FFB"/>
    <w:rsid w:val="0030215E"/>
    <w:rsid w:val="00312D14"/>
    <w:rsid w:val="003148DC"/>
    <w:rsid w:val="003154E8"/>
    <w:rsid w:val="003167F0"/>
    <w:rsid w:val="00316ABA"/>
    <w:rsid w:val="00323585"/>
    <w:rsid w:val="00326D9D"/>
    <w:rsid w:val="0033271B"/>
    <w:rsid w:val="0033477F"/>
    <w:rsid w:val="003352B4"/>
    <w:rsid w:val="00337847"/>
    <w:rsid w:val="003400B7"/>
    <w:rsid w:val="003461F6"/>
    <w:rsid w:val="0035315A"/>
    <w:rsid w:val="00354566"/>
    <w:rsid w:val="00357B76"/>
    <w:rsid w:val="003603C5"/>
    <w:rsid w:val="00360996"/>
    <w:rsid w:val="00360F1C"/>
    <w:rsid w:val="003638D0"/>
    <w:rsid w:val="00364374"/>
    <w:rsid w:val="00366D72"/>
    <w:rsid w:val="00371FAC"/>
    <w:rsid w:val="00376C85"/>
    <w:rsid w:val="00381057"/>
    <w:rsid w:val="00387DA8"/>
    <w:rsid w:val="00391EC9"/>
    <w:rsid w:val="003A1F7F"/>
    <w:rsid w:val="003A3871"/>
    <w:rsid w:val="003B0C9E"/>
    <w:rsid w:val="003B5DF0"/>
    <w:rsid w:val="003B73DE"/>
    <w:rsid w:val="003C2648"/>
    <w:rsid w:val="003C2DD8"/>
    <w:rsid w:val="003D2806"/>
    <w:rsid w:val="003D68AB"/>
    <w:rsid w:val="003E0320"/>
    <w:rsid w:val="003E2F70"/>
    <w:rsid w:val="003F2CCB"/>
    <w:rsid w:val="003F4EB0"/>
    <w:rsid w:val="003F61DD"/>
    <w:rsid w:val="003F6F04"/>
    <w:rsid w:val="00404169"/>
    <w:rsid w:val="00410C96"/>
    <w:rsid w:val="00416B56"/>
    <w:rsid w:val="00416C90"/>
    <w:rsid w:val="00425E80"/>
    <w:rsid w:val="00432D95"/>
    <w:rsid w:val="00434300"/>
    <w:rsid w:val="00434ABA"/>
    <w:rsid w:val="00434CCB"/>
    <w:rsid w:val="00441786"/>
    <w:rsid w:val="00446E51"/>
    <w:rsid w:val="00447CCF"/>
    <w:rsid w:val="00452097"/>
    <w:rsid w:val="00454458"/>
    <w:rsid w:val="0045695F"/>
    <w:rsid w:val="004570E1"/>
    <w:rsid w:val="00470A5F"/>
    <w:rsid w:val="00470D4B"/>
    <w:rsid w:val="00471CB9"/>
    <w:rsid w:val="00476DD8"/>
    <w:rsid w:val="0048232A"/>
    <w:rsid w:val="00484878"/>
    <w:rsid w:val="0048776F"/>
    <w:rsid w:val="00494843"/>
    <w:rsid w:val="004A317C"/>
    <w:rsid w:val="004A4381"/>
    <w:rsid w:val="004B0696"/>
    <w:rsid w:val="004B1984"/>
    <w:rsid w:val="004B5103"/>
    <w:rsid w:val="004B6C5C"/>
    <w:rsid w:val="004C0F34"/>
    <w:rsid w:val="004C6C47"/>
    <w:rsid w:val="004D05CD"/>
    <w:rsid w:val="004D1492"/>
    <w:rsid w:val="004D4DB9"/>
    <w:rsid w:val="004E0772"/>
    <w:rsid w:val="004E110D"/>
    <w:rsid w:val="004E3FA6"/>
    <w:rsid w:val="004F3DA0"/>
    <w:rsid w:val="005009C9"/>
    <w:rsid w:val="00502339"/>
    <w:rsid w:val="00503DDA"/>
    <w:rsid w:val="00510F3E"/>
    <w:rsid w:val="00513CD9"/>
    <w:rsid w:val="005174EE"/>
    <w:rsid w:val="00522F67"/>
    <w:rsid w:val="0053228A"/>
    <w:rsid w:val="00536036"/>
    <w:rsid w:val="00540600"/>
    <w:rsid w:val="005419BF"/>
    <w:rsid w:val="00553C43"/>
    <w:rsid w:val="00554B13"/>
    <w:rsid w:val="00555DFC"/>
    <w:rsid w:val="0056156C"/>
    <w:rsid w:val="00563158"/>
    <w:rsid w:val="0056334A"/>
    <w:rsid w:val="00574D71"/>
    <w:rsid w:val="005752D5"/>
    <w:rsid w:val="00577259"/>
    <w:rsid w:val="00585082"/>
    <w:rsid w:val="005860A1"/>
    <w:rsid w:val="00587A6C"/>
    <w:rsid w:val="005A2541"/>
    <w:rsid w:val="005A65A4"/>
    <w:rsid w:val="005B3D55"/>
    <w:rsid w:val="005B7B42"/>
    <w:rsid w:val="005C1693"/>
    <w:rsid w:val="005C1FF0"/>
    <w:rsid w:val="005C6FFA"/>
    <w:rsid w:val="005D00E0"/>
    <w:rsid w:val="005D1EA0"/>
    <w:rsid w:val="005D6698"/>
    <w:rsid w:val="005D7459"/>
    <w:rsid w:val="005E0B1F"/>
    <w:rsid w:val="005E2039"/>
    <w:rsid w:val="005E29C9"/>
    <w:rsid w:val="005E38D3"/>
    <w:rsid w:val="005E5A15"/>
    <w:rsid w:val="005E6694"/>
    <w:rsid w:val="005F2DE8"/>
    <w:rsid w:val="005F5302"/>
    <w:rsid w:val="0060066C"/>
    <w:rsid w:val="0060403E"/>
    <w:rsid w:val="00607F19"/>
    <w:rsid w:val="00610BF5"/>
    <w:rsid w:val="00626DB6"/>
    <w:rsid w:val="00632C95"/>
    <w:rsid w:val="006330CA"/>
    <w:rsid w:val="00633DCD"/>
    <w:rsid w:val="00634A80"/>
    <w:rsid w:val="00636F90"/>
    <w:rsid w:val="00646451"/>
    <w:rsid w:val="00654DCE"/>
    <w:rsid w:val="00660700"/>
    <w:rsid w:val="00663A34"/>
    <w:rsid w:val="0066517E"/>
    <w:rsid w:val="00667DFA"/>
    <w:rsid w:val="00670073"/>
    <w:rsid w:val="0067078E"/>
    <w:rsid w:val="00682C0A"/>
    <w:rsid w:val="00682E10"/>
    <w:rsid w:val="006836AC"/>
    <w:rsid w:val="00691F0A"/>
    <w:rsid w:val="00696513"/>
    <w:rsid w:val="006B0F28"/>
    <w:rsid w:val="006C198C"/>
    <w:rsid w:val="006C3A5A"/>
    <w:rsid w:val="006C5576"/>
    <w:rsid w:val="006C64C3"/>
    <w:rsid w:val="006C6711"/>
    <w:rsid w:val="006C779A"/>
    <w:rsid w:val="006C7FF1"/>
    <w:rsid w:val="006D19B3"/>
    <w:rsid w:val="006D3E69"/>
    <w:rsid w:val="006D746C"/>
    <w:rsid w:val="00702935"/>
    <w:rsid w:val="007070F1"/>
    <w:rsid w:val="00721F57"/>
    <w:rsid w:val="0072290B"/>
    <w:rsid w:val="00724C69"/>
    <w:rsid w:val="007254DF"/>
    <w:rsid w:val="00726513"/>
    <w:rsid w:val="007377FF"/>
    <w:rsid w:val="007408C2"/>
    <w:rsid w:val="00741494"/>
    <w:rsid w:val="0074150B"/>
    <w:rsid w:val="00743294"/>
    <w:rsid w:val="00744A0C"/>
    <w:rsid w:val="00745435"/>
    <w:rsid w:val="0074619C"/>
    <w:rsid w:val="00747C91"/>
    <w:rsid w:val="00754910"/>
    <w:rsid w:val="0076206C"/>
    <w:rsid w:val="0077174A"/>
    <w:rsid w:val="007736EA"/>
    <w:rsid w:val="00776393"/>
    <w:rsid w:val="00777294"/>
    <w:rsid w:val="00781BAF"/>
    <w:rsid w:val="00783F23"/>
    <w:rsid w:val="0078673E"/>
    <w:rsid w:val="007875A2"/>
    <w:rsid w:val="0079078B"/>
    <w:rsid w:val="00790800"/>
    <w:rsid w:val="00791875"/>
    <w:rsid w:val="00791E32"/>
    <w:rsid w:val="00792B93"/>
    <w:rsid w:val="00792C02"/>
    <w:rsid w:val="00793247"/>
    <w:rsid w:val="00794AC0"/>
    <w:rsid w:val="00795028"/>
    <w:rsid w:val="007A32C9"/>
    <w:rsid w:val="007A468A"/>
    <w:rsid w:val="007B46DF"/>
    <w:rsid w:val="007C0372"/>
    <w:rsid w:val="007C6202"/>
    <w:rsid w:val="007C781E"/>
    <w:rsid w:val="007D00F7"/>
    <w:rsid w:val="007D2251"/>
    <w:rsid w:val="007E5AED"/>
    <w:rsid w:val="007F02B7"/>
    <w:rsid w:val="007F0B80"/>
    <w:rsid w:val="007F1F7C"/>
    <w:rsid w:val="007F4132"/>
    <w:rsid w:val="007F5310"/>
    <w:rsid w:val="00804FB1"/>
    <w:rsid w:val="00805D3F"/>
    <w:rsid w:val="008061C8"/>
    <w:rsid w:val="0081035D"/>
    <w:rsid w:val="00813431"/>
    <w:rsid w:val="0081345B"/>
    <w:rsid w:val="0081444E"/>
    <w:rsid w:val="008144F0"/>
    <w:rsid w:val="008146C3"/>
    <w:rsid w:val="008233AF"/>
    <w:rsid w:val="008236A8"/>
    <w:rsid w:val="00825299"/>
    <w:rsid w:val="00827D02"/>
    <w:rsid w:val="008349AB"/>
    <w:rsid w:val="008356E3"/>
    <w:rsid w:val="008374E0"/>
    <w:rsid w:val="00842105"/>
    <w:rsid w:val="00846686"/>
    <w:rsid w:val="008468C1"/>
    <w:rsid w:val="00850516"/>
    <w:rsid w:val="0085171C"/>
    <w:rsid w:val="008577CB"/>
    <w:rsid w:val="00863873"/>
    <w:rsid w:val="00867CC4"/>
    <w:rsid w:val="008735B4"/>
    <w:rsid w:val="00875E1C"/>
    <w:rsid w:val="00876E34"/>
    <w:rsid w:val="00876EB6"/>
    <w:rsid w:val="00877953"/>
    <w:rsid w:val="00882FFC"/>
    <w:rsid w:val="00883409"/>
    <w:rsid w:val="00893F3B"/>
    <w:rsid w:val="00894C9E"/>
    <w:rsid w:val="008A260B"/>
    <w:rsid w:val="008A712A"/>
    <w:rsid w:val="008A7BCE"/>
    <w:rsid w:val="008B04C8"/>
    <w:rsid w:val="008B2297"/>
    <w:rsid w:val="008B22CD"/>
    <w:rsid w:val="008B35AB"/>
    <w:rsid w:val="008C01FB"/>
    <w:rsid w:val="008C67F4"/>
    <w:rsid w:val="008D0BBA"/>
    <w:rsid w:val="008D714C"/>
    <w:rsid w:val="008E3940"/>
    <w:rsid w:val="008F2848"/>
    <w:rsid w:val="008F305B"/>
    <w:rsid w:val="008F538A"/>
    <w:rsid w:val="008F64E5"/>
    <w:rsid w:val="00900A11"/>
    <w:rsid w:val="0090413D"/>
    <w:rsid w:val="00904343"/>
    <w:rsid w:val="009049FC"/>
    <w:rsid w:val="009140F6"/>
    <w:rsid w:val="00915A56"/>
    <w:rsid w:val="009170AF"/>
    <w:rsid w:val="00924521"/>
    <w:rsid w:val="00933236"/>
    <w:rsid w:val="00934C85"/>
    <w:rsid w:val="00940BE2"/>
    <w:rsid w:val="00944E22"/>
    <w:rsid w:val="00952AFE"/>
    <w:rsid w:val="00952C43"/>
    <w:rsid w:val="00955978"/>
    <w:rsid w:val="009571DA"/>
    <w:rsid w:val="00960906"/>
    <w:rsid w:val="00965192"/>
    <w:rsid w:val="00967B88"/>
    <w:rsid w:val="00967F03"/>
    <w:rsid w:val="009728AF"/>
    <w:rsid w:val="009746EF"/>
    <w:rsid w:val="00977956"/>
    <w:rsid w:val="009828E7"/>
    <w:rsid w:val="00992F53"/>
    <w:rsid w:val="00996975"/>
    <w:rsid w:val="00997623"/>
    <w:rsid w:val="009A292D"/>
    <w:rsid w:val="009A423C"/>
    <w:rsid w:val="009A51D5"/>
    <w:rsid w:val="009A5964"/>
    <w:rsid w:val="009A5B9C"/>
    <w:rsid w:val="009C0533"/>
    <w:rsid w:val="009C2BBC"/>
    <w:rsid w:val="009C5CF4"/>
    <w:rsid w:val="009C6556"/>
    <w:rsid w:val="009D7D33"/>
    <w:rsid w:val="009E4838"/>
    <w:rsid w:val="009E48D1"/>
    <w:rsid w:val="009E4B9B"/>
    <w:rsid w:val="009E777E"/>
    <w:rsid w:val="009F23C5"/>
    <w:rsid w:val="009F3389"/>
    <w:rsid w:val="00A012C0"/>
    <w:rsid w:val="00A04D0F"/>
    <w:rsid w:val="00A0694D"/>
    <w:rsid w:val="00A10D84"/>
    <w:rsid w:val="00A11376"/>
    <w:rsid w:val="00A12FC1"/>
    <w:rsid w:val="00A13351"/>
    <w:rsid w:val="00A13CF6"/>
    <w:rsid w:val="00A14394"/>
    <w:rsid w:val="00A158AE"/>
    <w:rsid w:val="00A17034"/>
    <w:rsid w:val="00A20C7B"/>
    <w:rsid w:val="00A2198D"/>
    <w:rsid w:val="00A2404E"/>
    <w:rsid w:val="00A257D3"/>
    <w:rsid w:val="00A27A97"/>
    <w:rsid w:val="00A314EF"/>
    <w:rsid w:val="00A337FF"/>
    <w:rsid w:val="00A33B4D"/>
    <w:rsid w:val="00A35EF7"/>
    <w:rsid w:val="00A360C5"/>
    <w:rsid w:val="00A40676"/>
    <w:rsid w:val="00A406B3"/>
    <w:rsid w:val="00A40FC3"/>
    <w:rsid w:val="00A437F3"/>
    <w:rsid w:val="00A460D9"/>
    <w:rsid w:val="00A54BA3"/>
    <w:rsid w:val="00A60A4B"/>
    <w:rsid w:val="00A626FC"/>
    <w:rsid w:val="00A70905"/>
    <w:rsid w:val="00A8621E"/>
    <w:rsid w:val="00A90538"/>
    <w:rsid w:val="00AA05FB"/>
    <w:rsid w:val="00AA15F9"/>
    <w:rsid w:val="00AA20D7"/>
    <w:rsid w:val="00AA5C32"/>
    <w:rsid w:val="00AB194C"/>
    <w:rsid w:val="00AB33AA"/>
    <w:rsid w:val="00AB43F5"/>
    <w:rsid w:val="00AB5752"/>
    <w:rsid w:val="00AB72CD"/>
    <w:rsid w:val="00AB7CEC"/>
    <w:rsid w:val="00AC0AB3"/>
    <w:rsid w:val="00AC4394"/>
    <w:rsid w:val="00AC6B16"/>
    <w:rsid w:val="00AC6B81"/>
    <w:rsid w:val="00AD1039"/>
    <w:rsid w:val="00AD5BDF"/>
    <w:rsid w:val="00AE09A3"/>
    <w:rsid w:val="00AE33AB"/>
    <w:rsid w:val="00AE4104"/>
    <w:rsid w:val="00AE5AAD"/>
    <w:rsid w:val="00AF1858"/>
    <w:rsid w:val="00AF76CA"/>
    <w:rsid w:val="00B01359"/>
    <w:rsid w:val="00B032B7"/>
    <w:rsid w:val="00B03ED4"/>
    <w:rsid w:val="00B12BF0"/>
    <w:rsid w:val="00B13009"/>
    <w:rsid w:val="00B14010"/>
    <w:rsid w:val="00B15718"/>
    <w:rsid w:val="00B2059E"/>
    <w:rsid w:val="00B20D1B"/>
    <w:rsid w:val="00B22C33"/>
    <w:rsid w:val="00B254AC"/>
    <w:rsid w:val="00B3115B"/>
    <w:rsid w:val="00B34031"/>
    <w:rsid w:val="00B343B8"/>
    <w:rsid w:val="00B34D50"/>
    <w:rsid w:val="00B4062F"/>
    <w:rsid w:val="00B43E59"/>
    <w:rsid w:val="00B452C3"/>
    <w:rsid w:val="00B5404B"/>
    <w:rsid w:val="00B56499"/>
    <w:rsid w:val="00B72F45"/>
    <w:rsid w:val="00B74C92"/>
    <w:rsid w:val="00B75AD3"/>
    <w:rsid w:val="00B82BBF"/>
    <w:rsid w:val="00B87106"/>
    <w:rsid w:val="00B90037"/>
    <w:rsid w:val="00B90984"/>
    <w:rsid w:val="00B90B0C"/>
    <w:rsid w:val="00B94DB8"/>
    <w:rsid w:val="00BA1218"/>
    <w:rsid w:val="00BB18EE"/>
    <w:rsid w:val="00BB4C88"/>
    <w:rsid w:val="00BB4D53"/>
    <w:rsid w:val="00BC10CA"/>
    <w:rsid w:val="00BC1C3D"/>
    <w:rsid w:val="00BD1476"/>
    <w:rsid w:val="00BD6929"/>
    <w:rsid w:val="00BE1933"/>
    <w:rsid w:val="00BE246D"/>
    <w:rsid w:val="00BE3B08"/>
    <w:rsid w:val="00BF2E26"/>
    <w:rsid w:val="00BF2F9B"/>
    <w:rsid w:val="00C016BB"/>
    <w:rsid w:val="00C0416D"/>
    <w:rsid w:val="00C0710F"/>
    <w:rsid w:val="00C1099F"/>
    <w:rsid w:val="00C11A5D"/>
    <w:rsid w:val="00C1278A"/>
    <w:rsid w:val="00C12F95"/>
    <w:rsid w:val="00C14FD2"/>
    <w:rsid w:val="00C26254"/>
    <w:rsid w:val="00C36247"/>
    <w:rsid w:val="00C50E6A"/>
    <w:rsid w:val="00C5544D"/>
    <w:rsid w:val="00C57F37"/>
    <w:rsid w:val="00C702DE"/>
    <w:rsid w:val="00C73134"/>
    <w:rsid w:val="00C73923"/>
    <w:rsid w:val="00C77C14"/>
    <w:rsid w:val="00C8438F"/>
    <w:rsid w:val="00C86210"/>
    <w:rsid w:val="00C95003"/>
    <w:rsid w:val="00CA13FC"/>
    <w:rsid w:val="00CA26DB"/>
    <w:rsid w:val="00CB15FA"/>
    <w:rsid w:val="00CB1635"/>
    <w:rsid w:val="00CB60D5"/>
    <w:rsid w:val="00CD296A"/>
    <w:rsid w:val="00CD2CA0"/>
    <w:rsid w:val="00CE1857"/>
    <w:rsid w:val="00CE2039"/>
    <w:rsid w:val="00CE413A"/>
    <w:rsid w:val="00CF0409"/>
    <w:rsid w:val="00CF14FE"/>
    <w:rsid w:val="00CF4BC0"/>
    <w:rsid w:val="00CF6842"/>
    <w:rsid w:val="00CF68AF"/>
    <w:rsid w:val="00CF6FFB"/>
    <w:rsid w:val="00CF7AC9"/>
    <w:rsid w:val="00D044A6"/>
    <w:rsid w:val="00D058BB"/>
    <w:rsid w:val="00D06612"/>
    <w:rsid w:val="00D075CB"/>
    <w:rsid w:val="00D10215"/>
    <w:rsid w:val="00D14632"/>
    <w:rsid w:val="00D218B7"/>
    <w:rsid w:val="00D33259"/>
    <w:rsid w:val="00D373A8"/>
    <w:rsid w:val="00D4454F"/>
    <w:rsid w:val="00D505BF"/>
    <w:rsid w:val="00D51FB3"/>
    <w:rsid w:val="00D5265A"/>
    <w:rsid w:val="00D56386"/>
    <w:rsid w:val="00D56FE8"/>
    <w:rsid w:val="00D65843"/>
    <w:rsid w:val="00D714FC"/>
    <w:rsid w:val="00D716CB"/>
    <w:rsid w:val="00D777A5"/>
    <w:rsid w:val="00D80CB2"/>
    <w:rsid w:val="00D83538"/>
    <w:rsid w:val="00D83FC3"/>
    <w:rsid w:val="00D85453"/>
    <w:rsid w:val="00D85B94"/>
    <w:rsid w:val="00D8789A"/>
    <w:rsid w:val="00D92DCD"/>
    <w:rsid w:val="00D94E18"/>
    <w:rsid w:val="00D95974"/>
    <w:rsid w:val="00D9626A"/>
    <w:rsid w:val="00DA1946"/>
    <w:rsid w:val="00DB2A81"/>
    <w:rsid w:val="00DB6D05"/>
    <w:rsid w:val="00DC00A9"/>
    <w:rsid w:val="00DC13BF"/>
    <w:rsid w:val="00DC1937"/>
    <w:rsid w:val="00DC45B6"/>
    <w:rsid w:val="00DC5549"/>
    <w:rsid w:val="00DC6E97"/>
    <w:rsid w:val="00DC78BD"/>
    <w:rsid w:val="00DD19F5"/>
    <w:rsid w:val="00DD7784"/>
    <w:rsid w:val="00DE1CBD"/>
    <w:rsid w:val="00DE3A6F"/>
    <w:rsid w:val="00DE792A"/>
    <w:rsid w:val="00E00051"/>
    <w:rsid w:val="00E008B3"/>
    <w:rsid w:val="00E06EFC"/>
    <w:rsid w:val="00E070A3"/>
    <w:rsid w:val="00E07A76"/>
    <w:rsid w:val="00E118F7"/>
    <w:rsid w:val="00E13702"/>
    <w:rsid w:val="00E13A2B"/>
    <w:rsid w:val="00E14B7C"/>
    <w:rsid w:val="00E15040"/>
    <w:rsid w:val="00E229DE"/>
    <w:rsid w:val="00E2455D"/>
    <w:rsid w:val="00E24A64"/>
    <w:rsid w:val="00E341F6"/>
    <w:rsid w:val="00E4066E"/>
    <w:rsid w:val="00E41A64"/>
    <w:rsid w:val="00E44EE1"/>
    <w:rsid w:val="00E471BB"/>
    <w:rsid w:val="00E51A50"/>
    <w:rsid w:val="00E53890"/>
    <w:rsid w:val="00E611B8"/>
    <w:rsid w:val="00E63BD7"/>
    <w:rsid w:val="00E65CA7"/>
    <w:rsid w:val="00E66A34"/>
    <w:rsid w:val="00E7128C"/>
    <w:rsid w:val="00E71F13"/>
    <w:rsid w:val="00E76159"/>
    <w:rsid w:val="00E761B9"/>
    <w:rsid w:val="00E77B31"/>
    <w:rsid w:val="00E8001C"/>
    <w:rsid w:val="00E83BE6"/>
    <w:rsid w:val="00E8658C"/>
    <w:rsid w:val="00E940AD"/>
    <w:rsid w:val="00E956F9"/>
    <w:rsid w:val="00E95FC2"/>
    <w:rsid w:val="00EA21C6"/>
    <w:rsid w:val="00EA6103"/>
    <w:rsid w:val="00EA6C37"/>
    <w:rsid w:val="00EB6681"/>
    <w:rsid w:val="00EC305F"/>
    <w:rsid w:val="00ED0873"/>
    <w:rsid w:val="00ED3575"/>
    <w:rsid w:val="00ED50B6"/>
    <w:rsid w:val="00EE0878"/>
    <w:rsid w:val="00EE2B3D"/>
    <w:rsid w:val="00EE36F0"/>
    <w:rsid w:val="00EE456D"/>
    <w:rsid w:val="00EE63FC"/>
    <w:rsid w:val="00EE647C"/>
    <w:rsid w:val="00EE7092"/>
    <w:rsid w:val="00EF0870"/>
    <w:rsid w:val="00EF0915"/>
    <w:rsid w:val="00EF6EDD"/>
    <w:rsid w:val="00EF70CB"/>
    <w:rsid w:val="00F118D9"/>
    <w:rsid w:val="00F1445A"/>
    <w:rsid w:val="00F148F0"/>
    <w:rsid w:val="00F15F94"/>
    <w:rsid w:val="00F214A4"/>
    <w:rsid w:val="00F23A89"/>
    <w:rsid w:val="00F37051"/>
    <w:rsid w:val="00F43AA2"/>
    <w:rsid w:val="00F45E4B"/>
    <w:rsid w:val="00F4662C"/>
    <w:rsid w:val="00F46CBA"/>
    <w:rsid w:val="00F51BA7"/>
    <w:rsid w:val="00F553C8"/>
    <w:rsid w:val="00F55EFE"/>
    <w:rsid w:val="00F6111A"/>
    <w:rsid w:val="00F61C56"/>
    <w:rsid w:val="00F634A4"/>
    <w:rsid w:val="00F66169"/>
    <w:rsid w:val="00F724C7"/>
    <w:rsid w:val="00F737D4"/>
    <w:rsid w:val="00F737EF"/>
    <w:rsid w:val="00F804B8"/>
    <w:rsid w:val="00F81EEC"/>
    <w:rsid w:val="00F8490C"/>
    <w:rsid w:val="00F8520B"/>
    <w:rsid w:val="00F8773C"/>
    <w:rsid w:val="00F90D37"/>
    <w:rsid w:val="00F915D0"/>
    <w:rsid w:val="00F93A34"/>
    <w:rsid w:val="00F9726A"/>
    <w:rsid w:val="00FA49B0"/>
    <w:rsid w:val="00FA5ECD"/>
    <w:rsid w:val="00FB25EA"/>
    <w:rsid w:val="00FB6556"/>
    <w:rsid w:val="00FC1268"/>
    <w:rsid w:val="00FC2AF7"/>
    <w:rsid w:val="00FC4ECE"/>
    <w:rsid w:val="00FC5E14"/>
    <w:rsid w:val="00FD105F"/>
    <w:rsid w:val="00FD5BAF"/>
    <w:rsid w:val="00FD7D46"/>
    <w:rsid w:val="00FE0A7E"/>
    <w:rsid w:val="00FE5EBD"/>
    <w:rsid w:val="00FF6326"/>
    <w:rsid w:val="00FF7B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hadowcolor="none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3DA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245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9245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924521"/>
    <w:rPr>
      <w:rFonts w:ascii="Tahoma" w:hAnsi="Tahoma" w:cs="Tahoma"/>
      <w:sz w:val="16"/>
      <w:szCs w:val="16"/>
    </w:rPr>
  </w:style>
  <w:style w:type="paragraph" w:styleId="a5">
    <w:name w:val="Revision"/>
    <w:hidden/>
    <w:uiPriority w:val="99"/>
    <w:semiHidden/>
    <w:rsid w:val="00F8490C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8.bin"/><Relationship Id="rId61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6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204</Words>
  <Characters>1164</Characters>
  <Application>Microsoft Office Word</Application>
  <DocSecurity>0</DocSecurity>
  <Lines>9</Lines>
  <Paragraphs>2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ام حور</dc:creator>
  <cp:lastModifiedBy>ام حور</cp:lastModifiedBy>
  <cp:revision>5</cp:revision>
  <cp:lastPrinted>2013-12-10T18:56:00Z</cp:lastPrinted>
  <dcterms:created xsi:type="dcterms:W3CDTF">2013-12-10T05:32:00Z</dcterms:created>
  <dcterms:modified xsi:type="dcterms:W3CDTF">2013-12-12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488236506</vt:i4>
  </property>
</Properties>
</file>